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63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095"/>
      </w:tblGrid>
      <w:tr w:rsidR="000725DA" w:rsidRPr="003F6B0A" w:rsidTr="00D936E3">
        <w:trPr>
          <w:jc w:val="center"/>
        </w:trPr>
        <w:tc>
          <w:tcPr>
            <w:tcW w:w="4536" w:type="dxa"/>
            <w:hideMark/>
          </w:tcPr>
          <w:p w:rsidR="000725DA" w:rsidRPr="003F6B0A" w:rsidRDefault="000725DA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Ở GIÁO DỤC  ĐÀO TẠO HẢI PHÒNG</w:t>
            </w:r>
          </w:p>
          <w:p w:rsidR="000725DA" w:rsidRPr="003F6B0A" w:rsidRDefault="000725DA" w:rsidP="003F6B0A">
            <w:pPr>
              <w:widowControl w:val="0"/>
              <w:spacing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noProof/>
                <w:sz w:val="24"/>
                <w:szCs w:val="24"/>
                <w:lang w:eastAsia="zh-CN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1B90B63D" wp14:editId="19AC12A3">
                      <wp:simplePos x="0" y="0"/>
                      <wp:positionH relativeFrom="column">
                        <wp:posOffset>603885</wp:posOffset>
                      </wp:positionH>
                      <wp:positionV relativeFrom="paragraph">
                        <wp:posOffset>216535</wp:posOffset>
                      </wp:positionV>
                      <wp:extent cx="1150620" cy="0"/>
                      <wp:effectExtent l="0" t="0" r="30480" b="19050"/>
                      <wp:wrapNone/>
                      <wp:docPr id="192" name="Straight Connector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C23541" id="Straight Connector 192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47.55pt,17.05pt" to="138.1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rường THPT Trần Hưng Đạo</w:t>
            </w:r>
          </w:p>
        </w:tc>
        <w:tc>
          <w:tcPr>
            <w:tcW w:w="6095" w:type="dxa"/>
            <w:hideMark/>
          </w:tcPr>
          <w:p w:rsidR="000725DA" w:rsidRPr="00552D4A" w:rsidRDefault="003F6B0A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552D4A">
              <w:rPr>
                <w:rFonts w:ascii="Times New Roman" w:hAnsi="Times New Roman" w:cs="Times New Roman"/>
                <w:b/>
                <w:color w:val="000000" w:themeColor="text1"/>
              </w:rPr>
              <w:t xml:space="preserve">ĐÁP ÁN </w:t>
            </w:r>
            <w:r w:rsidR="000725DA" w:rsidRPr="00552D4A">
              <w:rPr>
                <w:rFonts w:ascii="Times New Roman" w:hAnsi="Times New Roman" w:cs="Times New Roman"/>
                <w:b/>
                <w:color w:val="000000" w:themeColor="text1"/>
              </w:rPr>
              <w:t>ĐỀ KIỂM TRA GIỮA KÌ I NĂM HỌC 2023 – 2024</w:t>
            </w:r>
          </w:p>
          <w:p w:rsidR="000725DA" w:rsidRPr="003F6B0A" w:rsidRDefault="000725DA" w:rsidP="00552D4A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ôn thi: Vật lí, Lớp: 10</w:t>
            </w:r>
          </w:p>
          <w:p w:rsidR="000725DA" w:rsidRPr="003F6B0A" w:rsidRDefault="000725DA" w:rsidP="003F6B0A">
            <w:pPr>
              <w:widowControl w:val="0"/>
              <w:spacing w:after="80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noProof/>
                <w:sz w:val="24"/>
                <w:szCs w:val="24"/>
                <w:lang w:eastAsia="zh-CN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7953ADD6" wp14:editId="1A40D48B">
                      <wp:simplePos x="0" y="0"/>
                      <wp:positionH relativeFrom="column">
                        <wp:posOffset>1215390</wp:posOffset>
                      </wp:positionH>
                      <wp:positionV relativeFrom="paragraph">
                        <wp:posOffset>223520</wp:posOffset>
                      </wp:positionV>
                      <wp:extent cx="1617980" cy="0"/>
                      <wp:effectExtent l="0" t="0" r="20320" b="19050"/>
                      <wp:wrapNone/>
                      <wp:docPr id="928" name="Straight Connector 9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6179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53566D" id="Straight Connector 928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95.7pt,17.6pt" to="223.1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3F6B0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hời gian làm bài</w:t>
            </w:r>
            <w:r w:rsidRPr="003F6B0A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45 phút </w:t>
            </w:r>
            <w:r w:rsidRPr="003F6B0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không tính thời gian phát đề</w:t>
            </w:r>
          </w:p>
          <w:p w:rsidR="000725DA" w:rsidRPr="003F6B0A" w:rsidRDefault="000725DA" w:rsidP="003F6B0A">
            <w:pPr>
              <w:widowControl w:val="0"/>
              <w:spacing w:after="80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</w:tr>
    </w:tbl>
    <w:p w:rsidR="003F6B0A" w:rsidRPr="003F6B0A" w:rsidRDefault="003F6B0A" w:rsidP="003F6B0A">
      <w:pPr>
        <w:rPr>
          <w:rFonts w:ascii="Times New Roman" w:hAnsi="Times New Roman" w:cs="Times New Roman"/>
          <w:b/>
          <w:sz w:val="24"/>
          <w:szCs w:val="24"/>
        </w:rPr>
      </w:pPr>
      <w:r w:rsidRPr="003F6B0A">
        <w:rPr>
          <w:rFonts w:ascii="Times New Roman" w:hAnsi="Times New Roman" w:cs="Times New Roman"/>
          <w:b/>
          <w:sz w:val="24"/>
          <w:szCs w:val="24"/>
        </w:rPr>
        <w:t>MÃ ĐÊ 0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8"/>
        <w:gridCol w:w="641"/>
        <w:gridCol w:w="640"/>
        <w:gridCol w:w="640"/>
        <w:gridCol w:w="641"/>
        <w:gridCol w:w="640"/>
        <w:gridCol w:w="641"/>
        <w:gridCol w:w="641"/>
        <w:gridCol w:w="541"/>
        <w:gridCol w:w="613"/>
        <w:gridCol w:w="476"/>
        <w:gridCol w:w="476"/>
        <w:gridCol w:w="476"/>
        <w:gridCol w:w="476"/>
        <w:gridCol w:w="476"/>
        <w:gridCol w:w="476"/>
      </w:tblGrid>
      <w:tr w:rsidR="003F6B0A" w:rsidRPr="003F6B0A" w:rsidTr="00D936E3">
        <w:tc>
          <w:tcPr>
            <w:tcW w:w="748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âu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3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4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5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6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7</w:t>
            </w:r>
          </w:p>
        </w:tc>
        <w:tc>
          <w:tcPr>
            <w:tcW w:w="5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8</w:t>
            </w:r>
          </w:p>
        </w:tc>
        <w:tc>
          <w:tcPr>
            <w:tcW w:w="613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9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0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1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2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3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4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5</w:t>
            </w:r>
          </w:p>
        </w:tc>
      </w:tr>
      <w:tr w:rsidR="003F6B0A" w:rsidRPr="003F6B0A" w:rsidTr="00D936E3">
        <w:trPr>
          <w:trHeight w:val="568"/>
        </w:trPr>
        <w:tc>
          <w:tcPr>
            <w:tcW w:w="748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Đáp án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A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D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D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A</w:t>
            </w:r>
          </w:p>
        </w:tc>
        <w:tc>
          <w:tcPr>
            <w:tcW w:w="5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A</w:t>
            </w:r>
          </w:p>
        </w:tc>
        <w:tc>
          <w:tcPr>
            <w:tcW w:w="613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A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</w:tr>
      <w:tr w:rsidR="003F6B0A" w:rsidRPr="003F6B0A" w:rsidTr="00D936E3">
        <w:tc>
          <w:tcPr>
            <w:tcW w:w="748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âu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6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7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8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19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0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1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2</w:t>
            </w:r>
          </w:p>
        </w:tc>
        <w:tc>
          <w:tcPr>
            <w:tcW w:w="5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3</w:t>
            </w:r>
          </w:p>
        </w:tc>
        <w:tc>
          <w:tcPr>
            <w:tcW w:w="613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4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5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6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7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28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</w:p>
        </w:tc>
      </w:tr>
      <w:tr w:rsidR="003F6B0A" w:rsidRPr="003F6B0A" w:rsidTr="00D936E3">
        <w:tc>
          <w:tcPr>
            <w:tcW w:w="748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Đáp án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D</w:t>
            </w:r>
          </w:p>
        </w:tc>
        <w:tc>
          <w:tcPr>
            <w:tcW w:w="640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D</w:t>
            </w:r>
          </w:p>
        </w:tc>
        <w:tc>
          <w:tcPr>
            <w:tcW w:w="6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A</w:t>
            </w:r>
          </w:p>
        </w:tc>
        <w:tc>
          <w:tcPr>
            <w:tcW w:w="541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  <w:tc>
          <w:tcPr>
            <w:tcW w:w="613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A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D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C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B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  <w:t>D</w:t>
            </w: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</w:p>
        </w:tc>
        <w:tc>
          <w:tcPr>
            <w:tcW w:w="476" w:type="dxa"/>
          </w:tcPr>
          <w:p w:rsidR="003F6B0A" w:rsidRPr="003F6B0A" w:rsidRDefault="003F6B0A" w:rsidP="003F6B0A">
            <w:pPr>
              <w:pStyle w:val="ListParagraph"/>
              <w:tabs>
                <w:tab w:val="left" w:pos="810"/>
                <w:tab w:val="left" w:pos="990"/>
              </w:tabs>
              <w:spacing w:line="276" w:lineRule="auto"/>
              <w:ind w:left="0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en-GB"/>
              </w:rPr>
            </w:pPr>
          </w:p>
        </w:tc>
      </w:tr>
    </w:tbl>
    <w:p w:rsidR="003F6B0A" w:rsidRPr="003F6B0A" w:rsidRDefault="003F6B0A" w:rsidP="003F6B0A">
      <w:pPr>
        <w:rPr>
          <w:rFonts w:ascii="Times New Roman" w:hAnsi="Times New Roman" w:cs="Times New Roman"/>
          <w:b/>
          <w:sz w:val="24"/>
          <w:szCs w:val="24"/>
        </w:rPr>
      </w:pPr>
      <w:r w:rsidRPr="003F6B0A">
        <w:rPr>
          <w:rFonts w:ascii="Times New Roman" w:hAnsi="Times New Roman" w:cs="Times New Roman"/>
          <w:b/>
          <w:sz w:val="24"/>
          <w:szCs w:val="24"/>
        </w:rPr>
        <w:t>II. TỰ LUẬN.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000"/>
      </w:tblGrid>
      <w:tr w:rsidR="003F6B0A" w:rsidRPr="003F6B0A" w:rsidTr="00D936E3">
        <w:tc>
          <w:tcPr>
            <w:tcW w:w="1242" w:type="dxa"/>
          </w:tcPr>
          <w:p w:rsidR="003F6B0A" w:rsidRPr="003F6B0A" w:rsidRDefault="003F6B0A" w:rsidP="003F6B0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</w:p>
        </w:tc>
        <w:tc>
          <w:tcPr>
            <w:tcW w:w="8000" w:type="dxa"/>
          </w:tcPr>
          <w:p w:rsidR="003F6B0A" w:rsidRPr="003F6B0A" w:rsidRDefault="003F6B0A" w:rsidP="003F6B0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sz w:val="24"/>
                <w:szCs w:val="24"/>
              </w:rPr>
              <w:t>ĐỀ 001</w:t>
            </w:r>
          </w:p>
        </w:tc>
      </w:tr>
      <w:tr w:rsidR="003F6B0A" w:rsidRPr="003F6B0A" w:rsidTr="00D936E3">
        <w:tc>
          <w:tcPr>
            <w:tcW w:w="1242" w:type="dxa"/>
          </w:tcPr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1 ( 1đ)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000" w:type="dxa"/>
          </w:tcPr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Chọn chiều dương là chiều chuyển động của tàu, gốc tọa độ tại vị trí hãm phanh, gốc thời gian lúc bắt đầu hãm phanh.</w:t>
            </w:r>
          </w:p>
          <w:p w:rsidR="003F6B0A" w:rsidRPr="003F6B0A" w:rsidRDefault="003F6B0A" w:rsidP="003F6B0A">
            <w:pPr>
              <w:rPr>
                <w:rFonts w:ascii="Times New Roman" w:eastAsia="Cambria Math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72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3,6</m:t>
                    </m:r>
                  </m:den>
                </m:f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=20m/s;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54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3,6</m:t>
                    </m:r>
                  </m:den>
                </m:f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=15m/s;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36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3,6</m:t>
                    </m:r>
                  </m:den>
                </m:f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=10m/s</m:t>
                </m:r>
              </m:oMath>
            </m:oMathPara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sz w:val="24"/>
                <w:szCs w:val="24"/>
              </w:rPr>
              <w:t>a,</w:t>
            </w: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 xml:space="preserve">  Gia tốc chuyển động của tàu: </w:t>
            </w:r>
            <m:oMath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a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Δt</m:t>
                  </m:r>
                </m:den>
              </m:f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15-20</m:t>
                  </m:r>
                </m:num>
                <m:den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-0,5m/</m:t>
              </m:r>
              <m:sSup>
                <m:sSup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 xml:space="preserve">b,Áp dụng công thức: 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+a.</m:t>
              </m:r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⇒</m:t>
              </m:r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a</m:t>
                  </m:r>
                </m:den>
              </m:f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10-20</m:t>
                  </m:r>
                </m:num>
                <m:den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-0,5</m:t>
                  </m:r>
                </m:den>
              </m:f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20s</m:t>
              </m:r>
            </m:oMath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 xml:space="preserve">Khi dừng lại hẳn thì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0</m:t>
              </m:r>
            </m:oMath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 xml:space="preserve">Áp dụng công thức 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+a</m:t>
              </m:r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⇒</m:t>
              </m:r>
            </m:oMath>
            <w:r w:rsidRPr="003F6B0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a</m:t>
                  </m:r>
                </m:den>
              </m:f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0-20</m:t>
                  </m:r>
                </m:num>
                <m:den>
                  <m:r>
                    <w:rPr>
                      <w:rFonts w:ascii="Cambria Math" w:eastAsia="Cambria Math" w:hAnsi="Cambria Math" w:cs="Times New Roman"/>
                      <w:sz w:val="24"/>
                      <w:szCs w:val="24"/>
                    </w:rPr>
                    <m:t>-0,5</m:t>
                  </m:r>
                </m:den>
              </m:f>
              <m:r>
                <w:rPr>
                  <w:rFonts w:ascii="Cambria Math" w:eastAsia="Cambria Math" w:hAnsi="Cambria Math" w:cs="Times New Roman"/>
                  <w:sz w:val="24"/>
                  <w:szCs w:val="24"/>
                </w:rPr>
                <m:t>=40s</m:t>
              </m:r>
            </m:oMath>
          </w:p>
        </w:tc>
      </w:tr>
      <w:tr w:rsidR="003F6B0A" w:rsidRPr="003F6B0A" w:rsidTr="00D936E3">
        <w:tc>
          <w:tcPr>
            <w:tcW w:w="1242" w:type="dxa"/>
          </w:tcPr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000" w:type="dxa"/>
          </w:tcPr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Chuyển động của xe 1: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Trong khoảng thời gian từ 0 đến 1 h, xe chuyển động đều theo chiều dương với tốc độ: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v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∆s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∆t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40+20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1-0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 xml:space="preserve">=20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km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h</m:t>
                        </m:r>
                      </m:den>
                    </m:f>
                  </m:e>
                </m:d>
              </m:oMath>
            </m:oMathPara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Trong khoảng thời gian từ 1 h đến 2 h, xe đứng yên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Trong khoảng thời gian từ 2 h đến 3 h, xe chuyển động đều theo chiều âm với tốc độ: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v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∆s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∆t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40-0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3-2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 xml:space="preserve">=40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km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h</m:t>
                        </m:r>
                      </m:den>
                    </m:f>
                  </m:e>
                </m:d>
              </m:oMath>
            </m:oMathPara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Chuyển động của xe 2: Trong khoảng thời gian từ 0 đến 2 h, xe chuyển động đều theo chiều âm với tốc độ: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 xml:space="preserve"> v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∆s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∆t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80-0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-0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 xml:space="preserve">=40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km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h</m:t>
                      </m:r>
                    </m:den>
                  </m:f>
                </m:e>
              </m:d>
            </m:oMath>
          </w:p>
        </w:tc>
      </w:tr>
      <w:tr w:rsidR="003F6B0A" w:rsidRPr="003F6B0A" w:rsidTr="00D936E3">
        <w:tc>
          <w:tcPr>
            <w:tcW w:w="1242" w:type="dxa"/>
          </w:tcPr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000" w:type="dxa"/>
          </w:tcPr>
          <w:p w:rsidR="003F6B0A" w:rsidRPr="003F6B0A" w:rsidRDefault="003F6B0A" w:rsidP="003F6B0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Ta có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=0(m/s)</m:t>
              </m:r>
            </m:oMath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Gọi t là thời gian vật đi hết quãng đường S nên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t=4s</m:t>
              </m:r>
            </m:oMath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thời gian để vật đi hết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4</m:t>
                  </m:r>
                </m:den>
              </m:f>
            </m:oMath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quãng đường cuối là n</w:t>
            </w:r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 xml:space="preserve">Vậy: 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Δs=s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t-n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s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t-n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a(t-n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3F6B0A" w:rsidRPr="003F6B0A" w:rsidRDefault="003F6B0A" w:rsidP="003F6B0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=(t-n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=(4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  <w:color w:val="000000" w:themeColor="text1"/>
                        <w:sz w:val="24"/>
                        <w:szCs w:val="24"/>
                      </w:rPr>
                      <m:t>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func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⇒n=2s</m:t>
                </m:r>
              </m:oMath>
            </m:oMathPara>
          </w:p>
        </w:tc>
      </w:tr>
    </w:tbl>
    <w:p w:rsidR="003F6B0A" w:rsidRPr="003F6B0A" w:rsidRDefault="003F6B0A" w:rsidP="003F6B0A">
      <w:pPr>
        <w:rPr>
          <w:rFonts w:ascii="Times New Roman" w:hAnsi="Times New Roman" w:cs="Times New Roman"/>
          <w:sz w:val="24"/>
          <w:szCs w:val="24"/>
        </w:rPr>
      </w:pPr>
    </w:p>
    <w:p w:rsidR="003F6B0A" w:rsidRPr="003F6B0A" w:rsidRDefault="003F6B0A" w:rsidP="003F6B0A">
      <w:pPr>
        <w:widowControl w:val="0"/>
        <w:spacing w:before="20" w:after="8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3F6B0A" w:rsidRPr="003F6B0A" w:rsidRDefault="003F6B0A" w:rsidP="003F6B0A">
      <w:pPr>
        <w:widowControl w:val="0"/>
        <w:spacing w:before="20" w:after="8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3F6B0A" w:rsidRDefault="003F6B0A" w:rsidP="003F6B0A">
      <w:pPr>
        <w:widowControl w:val="0"/>
        <w:spacing w:before="20" w:after="8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3F6B0A" w:rsidRDefault="003F6B0A" w:rsidP="003F6B0A">
      <w:pPr>
        <w:widowControl w:val="0"/>
        <w:spacing w:before="20" w:after="8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:rsidR="000725DA" w:rsidRPr="003F6B0A" w:rsidRDefault="003F6B0A" w:rsidP="003F6B0A">
      <w:pPr>
        <w:widowControl w:val="0"/>
        <w:spacing w:before="20" w:after="8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F6B0A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MÃ ĐỀ  002</w:t>
      </w:r>
    </w:p>
    <w:p w:rsidR="00F21003" w:rsidRPr="003F6B0A" w:rsidRDefault="00F21003" w:rsidP="003F6B0A">
      <w:pPr>
        <w:widowControl w:val="0"/>
        <w:spacing w:before="20" w:after="8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F21003" w:rsidRPr="003F6B0A" w:rsidTr="00E43536">
        <w:tc>
          <w:tcPr>
            <w:tcW w:w="1015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</w:tr>
      <w:tr w:rsidR="00F21003" w:rsidRPr="003F6B0A" w:rsidTr="00E43536">
        <w:tc>
          <w:tcPr>
            <w:tcW w:w="1015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</w:tr>
      <w:tr w:rsidR="00F21003" w:rsidRPr="003F6B0A" w:rsidTr="00E43536">
        <w:tc>
          <w:tcPr>
            <w:tcW w:w="8959" w:type="dxa"/>
            <w:gridSpan w:val="15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F21003" w:rsidRPr="003F6B0A" w:rsidTr="00E43536">
        <w:tc>
          <w:tcPr>
            <w:tcW w:w="1015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568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</w:t>
            </w:r>
          </w:p>
        </w:tc>
      </w:tr>
      <w:tr w:rsidR="00F21003" w:rsidRPr="003F6B0A" w:rsidTr="00E43536">
        <w:tc>
          <w:tcPr>
            <w:tcW w:w="1015" w:type="dxa"/>
          </w:tcPr>
          <w:p w:rsidR="00F21003" w:rsidRPr="003F6B0A" w:rsidRDefault="00F21003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:rsidR="00F21003" w:rsidRPr="003F6B0A" w:rsidRDefault="00F44B74" w:rsidP="003F6B0A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</w:tr>
    </w:tbl>
    <w:p w:rsidR="00F21003" w:rsidRPr="003F6B0A" w:rsidRDefault="00F21003" w:rsidP="003F6B0A">
      <w:pPr>
        <w:widowControl w:val="0"/>
        <w:spacing w:before="20" w:after="80" w:line="240" w:lineRule="auto"/>
        <w:ind w:left="6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F6B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* Mỗi câu trắc nghiệm đúng được 0,25 điểm.</w:t>
      </w:r>
    </w:p>
    <w:p w:rsidR="00F21003" w:rsidRPr="003F6B0A" w:rsidRDefault="00F21003" w:rsidP="003F6B0A">
      <w:pPr>
        <w:widowControl w:val="0"/>
        <w:spacing w:before="20" w:after="8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F6B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PHẦN TỰ LUẬN</w:t>
      </w:r>
    </w:p>
    <w:tbl>
      <w:tblPr>
        <w:tblStyle w:val="TableGrid"/>
        <w:tblW w:w="9445" w:type="dxa"/>
        <w:tblLook w:val="04A0" w:firstRow="1" w:lastRow="0" w:firstColumn="1" w:lastColumn="0" w:noHBand="0" w:noVBand="1"/>
      </w:tblPr>
      <w:tblGrid>
        <w:gridCol w:w="1263"/>
        <w:gridCol w:w="6780"/>
        <w:gridCol w:w="1402"/>
      </w:tblGrid>
      <w:tr w:rsidR="00F21003" w:rsidRPr="003F6B0A" w:rsidTr="00E43536">
        <w:tc>
          <w:tcPr>
            <w:tcW w:w="1263" w:type="dxa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 hỏi</w:t>
            </w:r>
          </w:p>
        </w:tc>
        <w:tc>
          <w:tcPr>
            <w:tcW w:w="6780" w:type="dxa"/>
            <w:tcBorders>
              <w:bottom w:val="single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ội dung</w:t>
            </w:r>
          </w:p>
        </w:tc>
        <w:tc>
          <w:tcPr>
            <w:tcW w:w="1402" w:type="dxa"/>
            <w:tcBorders>
              <w:bottom w:val="single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F21003" w:rsidRPr="003F6B0A" w:rsidTr="00E43536">
        <w:trPr>
          <w:trHeight w:val="411"/>
        </w:trPr>
        <w:tc>
          <w:tcPr>
            <w:tcW w:w="1263" w:type="dxa"/>
            <w:vMerge w:val="restart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 1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1điểm)</w:t>
            </w:r>
          </w:p>
        </w:tc>
        <w:tc>
          <w:tcPr>
            <w:tcW w:w="6780" w:type="dxa"/>
            <w:tcBorders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  <w:tab w:val="left" w:pos="4493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Áp dụng công thức </w:t>
            </w:r>
            <w:r w:rsidRPr="003F6B0A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04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9pt;height:31.8pt" o:ole="">
                  <v:imagedata r:id="rId4" o:title=""/>
                </v:shape>
                <o:OLEObject Type="Embed" ProgID="Equation.3" ShapeID="_x0000_i1025" DrawAspect="Content" ObjectID="_1760550537" r:id="rId5"/>
              </w:object>
            </w:r>
          </w:p>
        </w:tc>
        <w:tc>
          <w:tcPr>
            <w:tcW w:w="1402" w:type="dxa"/>
            <w:tcBorders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F21003" w:rsidRPr="003F6B0A" w:rsidTr="00E43536">
        <w:trPr>
          <w:trHeight w:val="327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  <w:tab w:val="left" w:pos="4493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hay số tính được </w:t>
            </w:r>
            <w:r w:rsidR="00F44B74" w:rsidRPr="003F6B0A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840" w:dyaOrig="620">
                <v:shape id="_x0000_i1026" type="#_x0000_t75" style="width:141.5pt;height:31pt" o:ole="">
                  <v:imagedata r:id="rId6" o:title=""/>
                </v:shape>
                <o:OLEObject Type="Embed" ProgID="Equation.DSMT4" ShapeID="_x0000_i1026" DrawAspect="Content" ObjectID="_1760550538" r:id="rId7"/>
              </w:object>
            </w:r>
          </w:p>
        </w:tc>
        <w:tc>
          <w:tcPr>
            <w:tcW w:w="1402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F21003" w:rsidRPr="003F6B0A" w:rsidTr="00E43536">
        <w:trPr>
          <w:trHeight w:val="161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  <w:tab w:val="left" w:pos="4493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02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F21003" w:rsidRPr="003F6B0A" w:rsidTr="00E43536">
        <w:trPr>
          <w:trHeight w:val="161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  <w:tab w:val="left" w:pos="4493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02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F21003" w:rsidRPr="003F6B0A" w:rsidTr="00E43536">
        <w:trPr>
          <w:trHeight w:val="288"/>
        </w:trPr>
        <w:tc>
          <w:tcPr>
            <w:tcW w:w="1263" w:type="dxa"/>
            <w:vMerge w:val="restart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 2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1điểm)</w:t>
            </w:r>
          </w:p>
        </w:tc>
        <w:tc>
          <w:tcPr>
            <w:tcW w:w="6780" w:type="dxa"/>
            <w:tcBorders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ãng đường là S= 14km</w:t>
            </w:r>
          </w:p>
        </w:tc>
        <w:tc>
          <w:tcPr>
            <w:tcW w:w="1402" w:type="dxa"/>
            <w:tcBorders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5</w:t>
            </w:r>
          </w:p>
        </w:tc>
      </w:tr>
      <w:tr w:rsidR="00F21003" w:rsidRPr="003F6B0A" w:rsidTr="00E43536">
        <w:trPr>
          <w:trHeight w:val="1845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  <w:vMerge w:val="restart"/>
            <w:tcBorders>
              <w:top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Độ dịch chuyển là d= 10km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Tốc độ trung bình là v=s/t =</w:t>
            </w:r>
            <w:r w:rsidR="00263155"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7 </w:t>
            </w: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km/h</w:t>
            </w:r>
          </w:p>
        </w:tc>
        <w:tc>
          <w:tcPr>
            <w:tcW w:w="1402" w:type="dxa"/>
            <w:tcBorders>
              <w:top w:val="dashed" w:sz="4" w:space="0" w:color="auto"/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F21003" w:rsidRPr="003F6B0A" w:rsidTr="00E43536">
        <w:trPr>
          <w:trHeight w:val="288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2085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02" w:type="dxa"/>
            <w:tcBorders>
              <w:top w:val="dashed" w:sz="4" w:space="0" w:color="auto"/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F21003" w:rsidRPr="003F6B0A" w:rsidTr="00E43536">
        <w:trPr>
          <w:trHeight w:val="288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  <w:vMerge/>
            <w:tcBorders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02" w:type="dxa"/>
            <w:tcBorders>
              <w:top w:val="dashed" w:sz="4" w:space="0" w:color="auto"/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F21003" w:rsidRPr="003F6B0A" w:rsidTr="00E43536">
        <w:trPr>
          <w:trHeight w:val="230"/>
        </w:trPr>
        <w:tc>
          <w:tcPr>
            <w:tcW w:w="1263" w:type="dxa"/>
            <w:vMerge w:val="restart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 3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0,5điểm)</w:t>
            </w:r>
          </w:p>
        </w:tc>
        <w:tc>
          <w:tcPr>
            <w:tcW w:w="6780" w:type="dxa"/>
          </w:tcPr>
          <w:p w:rsidR="00F21003" w:rsidRPr="003F6B0A" w:rsidRDefault="00F21003" w:rsidP="003F6B0A">
            <w:pPr>
              <w:widowControl w:val="0"/>
              <w:tabs>
                <w:tab w:val="left" w:pos="1279"/>
                <w:tab w:val="left" w:pos="4493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ãng đường nước đi dược BC= v.t=0,9.600=540m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  <w:tab w:val="left" w:pos="4493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noProof/>
                <w:sz w:val="24"/>
                <w:szCs w:val="24"/>
                <w:lang w:eastAsia="zh-CN"/>
              </w:rPr>
              <w:drawing>
                <wp:inline distT="0" distB="0" distL="0" distR="0" wp14:anchorId="4787AE10" wp14:editId="3B2D8277">
                  <wp:extent cx="2819400" cy="1466850"/>
                  <wp:effectExtent l="0" t="0" r="0" b="0"/>
                  <wp:docPr id="1519" name="Picture 1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400" cy="1466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02" w:type="dxa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F21003" w:rsidRPr="003F6B0A" w:rsidTr="00E43536">
        <w:trPr>
          <w:trHeight w:val="230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2760" w:dyaOrig="400">
                <v:shape id="_x0000_i1027" type="#_x0000_t75" style="width:138.15pt;height:20.1pt" o:ole="">
                  <v:imagedata r:id="rId9" o:title=""/>
                </v:shape>
                <o:OLEObject Type="Embed" ProgID="Equation.3" ShapeID="_x0000_i1027" DrawAspect="Content" ObjectID="_1760550539" r:id="rId10"/>
              </w:objec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540" w:dyaOrig="620">
                <v:shape id="_x0000_i1028" type="#_x0000_t75" style="width:127.25pt;height:31pt" o:ole="">
                  <v:imagedata r:id="rId11" o:title=""/>
                </v:shape>
                <o:OLEObject Type="Embed" ProgID="Equation.3" ShapeID="_x0000_i1028" DrawAspect="Content" ObjectID="_1760550540" r:id="rId12"/>
              </w:object>
            </w:r>
          </w:p>
        </w:tc>
        <w:tc>
          <w:tcPr>
            <w:tcW w:w="1402" w:type="dxa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F21003" w:rsidRPr="003F6B0A" w:rsidTr="00E43536">
        <w:trPr>
          <w:trHeight w:val="253"/>
        </w:trPr>
        <w:tc>
          <w:tcPr>
            <w:tcW w:w="1263" w:type="dxa"/>
            <w:vMerge w:val="restart"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 4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0,5điểm)</w:t>
            </w:r>
          </w:p>
        </w:tc>
        <w:tc>
          <w:tcPr>
            <w:tcW w:w="6780" w:type="dxa"/>
            <w:tcBorders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Quãng đường vật đi được S = diện tích hình(0ABD)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340" w:dyaOrig="620">
                <v:shape id="_x0000_i1029" type="#_x0000_t75" style="width:117.2pt;height:31pt" o:ole="">
                  <v:imagedata r:id="rId13" o:title=""/>
                </v:shape>
                <o:OLEObject Type="Embed" ProgID="Equation.3" ShapeID="_x0000_i1029" DrawAspect="Content" ObjectID="_1760550541" r:id="rId14"/>
              </w:object>
            </w:r>
          </w:p>
        </w:tc>
        <w:tc>
          <w:tcPr>
            <w:tcW w:w="1402" w:type="dxa"/>
            <w:tcBorders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F6B0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F21003" w:rsidRPr="003F6B0A" w:rsidTr="00E43536">
        <w:trPr>
          <w:trHeight w:val="253"/>
        </w:trPr>
        <w:tc>
          <w:tcPr>
            <w:tcW w:w="1263" w:type="dxa"/>
            <w:vMerge/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80" w:type="dxa"/>
            <w:tcBorders>
              <w:top w:val="dashed" w:sz="4" w:space="0" w:color="auto"/>
              <w:bottom w:val="single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02" w:type="dxa"/>
            <w:tcBorders>
              <w:top w:val="dashed" w:sz="4" w:space="0" w:color="auto"/>
              <w:bottom w:val="dashed" w:sz="4" w:space="0" w:color="auto"/>
            </w:tcBorders>
          </w:tcPr>
          <w:p w:rsidR="00F21003" w:rsidRPr="003F6B0A" w:rsidRDefault="00F21003" w:rsidP="003F6B0A">
            <w:pPr>
              <w:widowControl w:val="0"/>
              <w:tabs>
                <w:tab w:val="left" w:pos="1279"/>
              </w:tabs>
              <w:spacing w:before="20" w:after="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3F6B0A" w:rsidRPr="003F6B0A" w:rsidRDefault="003F6B0A" w:rsidP="003F6B0A">
      <w:pPr>
        <w:widowControl w:val="0"/>
        <w:spacing w:before="20" w:after="80" w:line="240" w:lineRule="auto"/>
        <w:ind w:left="6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3F6B0A" w:rsidRPr="003F6B0A" w:rsidRDefault="003F6B0A" w:rsidP="003F6B0A">
      <w:pPr>
        <w:widowControl w:val="0"/>
        <w:spacing w:before="20" w:after="80" w:line="240" w:lineRule="auto"/>
        <w:ind w:left="6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3F6B0A" w:rsidRPr="003F6B0A" w:rsidRDefault="003F6B0A" w:rsidP="00552D4A">
      <w:pPr>
        <w:widowControl w:val="0"/>
        <w:spacing w:before="20" w:after="8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F21003" w:rsidRPr="003F6B0A" w:rsidRDefault="00F21003" w:rsidP="003F6B0A">
      <w:pPr>
        <w:widowControl w:val="0"/>
        <w:spacing w:before="20" w:after="80" w:line="240" w:lineRule="auto"/>
        <w:ind w:left="6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F6B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Lưu ý:</w:t>
      </w:r>
    </w:p>
    <w:p w:rsidR="00F21003" w:rsidRPr="003F6B0A" w:rsidRDefault="00F21003" w:rsidP="003F6B0A">
      <w:pPr>
        <w:widowControl w:val="0"/>
        <w:spacing w:before="20" w:after="80" w:line="240" w:lineRule="auto"/>
        <w:ind w:left="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B0A">
        <w:rPr>
          <w:rFonts w:ascii="Times New Roman" w:hAnsi="Times New Roman" w:cs="Times New Roman"/>
          <w:color w:val="000000" w:themeColor="text1"/>
          <w:sz w:val="24"/>
          <w:szCs w:val="24"/>
        </w:rPr>
        <w:t>- Học sinh giải cách khác đúng cho điểm tương ứng.</w:t>
      </w:r>
    </w:p>
    <w:p w:rsidR="00F21003" w:rsidRPr="003F6B0A" w:rsidRDefault="00F21003" w:rsidP="003F6B0A">
      <w:pPr>
        <w:widowControl w:val="0"/>
        <w:spacing w:before="20" w:after="80" w:line="240" w:lineRule="auto"/>
        <w:ind w:left="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6B0A">
        <w:rPr>
          <w:rFonts w:ascii="Times New Roman" w:hAnsi="Times New Roman" w:cs="Times New Roman"/>
          <w:color w:val="000000" w:themeColor="text1"/>
          <w:sz w:val="24"/>
          <w:szCs w:val="24"/>
        </w:rPr>
        <w:t>- Nếu kết quả không có hoặc sai đơn vị thì 2 lỗi trừ 0,25 điểm, cả bài trừ không quá 0,5 điểm.</w:t>
      </w:r>
    </w:p>
    <w:p w:rsidR="00F21003" w:rsidRPr="003F6B0A" w:rsidRDefault="00F21003" w:rsidP="003F6B0A">
      <w:pPr>
        <w:widowControl w:val="0"/>
        <w:spacing w:before="20" w:after="80" w:line="240" w:lineRule="auto"/>
        <w:ind w:left="6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21003" w:rsidRPr="003F6B0A" w:rsidRDefault="00F21003" w:rsidP="003F6B0A">
      <w:pPr>
        <w:rPr>
          <w:rFonts w:ascii="Times New Roman" w:hAnsi="Times New Roman" w:cs="Times New Roman"/>
          <w:b/>
          <w:sz w:val="24"/>
          <w:szCs w:val="24"/>
        </w:rPr>
      </w:pPr>
    </w:p>
    <w:p w:rsidR="00EA79A9" w:rsidRPr="003F6B0A" w:rsidRDefault="00552D4A" w:rsidP="003F6B0A">
      <w:pPr>
        <w:rPr>
          <w:rFonts w:ascii="Times New Roman" w:hAnsi="Times New Roman" w:cs="Times New Roman"/>
          <w:sz w:val="24"/>
          <w:szCs w:val="24"/>
        </w:rPr>
      </w:pPr>
    </w:p>
    <w:sectPr w:rsidR="00EA79A9" w:rsidRPr="003F6B0A" w:rsidSect="008347AF">
      <w:pgSz w:w="11907" w:h="16840" w:code="9"/>
      <w:pgMar w:top="720" w:right="720" w:bottom="720" w:left="993" w:header="720" w:footer="720" w:gutter="0"/>
      <w:cols w:space="18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altName w:val="Arial Unicode MS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003"/>
    <w:rsid w:val="000725DA"/>
    <w:rsid w:val="001B4998"/>
    <w:rsid w:val="00263155"/>
    <w:rsid w:val="0036497B"/>
    <w:rsid w:val="003F6B0A"/>
    <w:rsid w:val="004F1976"/>
    <w:rsid w:val="00552D4A"/>
    <w:rsid w:val="00661FEB"/>
    <w:rsid w:val="00725037"/>
    <w:rsid w:val="007979AD"/>
    <w:rsid w:val="0086661A"/>
    <w:rsid w:val="00894031"/>
    <w:rsid w:val="00995896"/>
    <w:rsid w:val="00C36F56"/>
    <w:rsid w:val="00F21003"/>
    <w:rsid w:val="00F44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CE3AD9E-E3A3-407F-99D9-953FA1870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F210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4B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4B74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3F6B0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F6B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384</Words>
  <Characters>219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.1 PRO</dc:creator>
  <cp:keywords/>
  <dc:description/>
  <cp:lastModifiedBy>Microsoft account</cp:lastModifiedBy>
  <cp:revision>5</cp:revision>
  <dcterms:created xsi:type="dcterms:W3CDTF">2023-10-07T08:10:00Z</dcterms:created>
  <dcterms:modified xsi:type="dcterms:W3CDTF">2023-11-03T14:02:00Z</dcterms:modified>
</cp:coreProperties>
</file>